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198F2" w14:textId="7AABD0E6" w:rsidR="00554A65" w:rsidRDefault="0033090E" w:rsidP="0033090E">
      <w:pPr>
        <w:pStyle w:val="MTDisplayEquation"/>
      </w:pPr>
      <w:r>
        <w:tab/>
      </w:r>
      <w:r w:rsidR="00742EA6" w:rsidRPr="0033090E">
        <w:rPr>
          <w:position w:val="-130"/>
        </w:rPr>
        <w:object w:dxaOrig="2220" w:dyaOrig="2720" w14:anchorId="25F130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9pt;height:135.95pt" o:ole="">
            <v:imagedata r:id="rId6" o:title=""/>
          </v:shape>
          <o:OLEObject Type="Embed" ProgID="Equation.DSMT4" ShapeID="_x0000_i1025" DrawAspect="Content" ObjectID="_1688014386" r:id="rId7"/>
        </w:object>
      </w:r>
      <w:r>
        <w:t xml:space="preserve"> </w:t>
      </w:r>
    </w:p>
    <w:p w14:paraId="57DA4B14" w14:textId="638CF4FD" w:rsidR="0033090E" w:rsidRDefault="00742EA6" w:rsidP="00742EA6">
      <w:pPr>
        <w:pStyle w:val="MTDisplayEquation"/>
      </w:pPr>
      <w:r>
        <w:tab/>
      </w:r>
      <w:r w:rsidRPr="00742EA6">
        <w:rPr>
          <w:position w:val="-108"/>
        </w:rPr>
        <w:object w:dxaOrig="4200" w:dyaOrig="2280" w14:anchorId="4E0C12EC">
          <v:shape id="_x0000_i1026" type="#_x0000_t75" style="width:209.95pt;height:114.05pt" o:ole="">
            <v:imagedata r:id="rId8" o:title=""/>
          </v:shape>
          <o:OLEObject Type="Embed" ProgID="Equation.DSMT4" ShapeID="_x0000_i1026" DrawAspect="Content" ObjectID="_1688014387" r:id="rId9"/>
        </w:object>
      </w:r>
      <w:r>
        <w:t xml:space="preserve"> </w:t>
      </w:r>
    </w:p>
    <w:p w14:paraId="5F12C009" w14:textId="69CC9825" w:rsidR="00742EA6" w:rsidRDefault="00742EA6" w:rsidP="00742EA6">
      <w:pPr>
        <w:pStyle w:val="MTDisplayEquation"/>
      </w:pPr>
      <w:r>
        <w:tab/>
      </w:r>
      <w:r w:rsidRPr="00742EA6">
        <w:rPr>
          <w:position w:val="-40"/>
        </w:rPr>
        <w:object w:dxaOrig="2780" w:dyaOrig="920" w14:anchorId="61C2CC0A">
          <v:shape id="_x0000_i1027" type="#_x0000_t75" style="width:139.1pt;height:46.1pt" o:ole="">
            <v:imagedata r:id="rId10" o:title=""/>
          </v:shape>
          <o:OLEObject Type="Embed" ProgID="Equation.DSMT4" ShapeID="_x0000_i1027" DrawAspect="Content" ObjectID="_1688014388" r:id="rId11"/>
        </w:object>
      </w:r>
      <w:r>
        <w:t xml:space="preserve"> </w:t>
      </w:r>
    </w:p>
    <w:p w14:paraId="7A59D1D8" w14:textId="6FA32B8B" w:rsidR="00742EA6" w:rsidRDefault="00742EA6" w:rsidP="00742EA6">
      <w:pPr>
        <w:pStyle w:val="MTDisplayEquation"/>
      </w:pPr>
      <w:r>
        <w:tab/>
      </w:r>
      <w:r w:rsidRPr="00742EA6">
        <w:rPr>
          <w:position w:val="-24"/>
        </w:rPr>
        <w:object w:dxaOrig="1860" w:dyaOrig="620" w14:anchorId="4164B823">
          <v:shape id="_x0000_i1028" type="#_x0000_t75" style="width:93pt;height:31.1pt" o:ole="">
            <v:imagedata r:id="rId12" o:title=""/>
          </v:shape>
          <o:OLEObject Type="Embed" ProgID="Equation.DSMT4" ShapeID="_x0000_i1028" DrawAspect="Content" ObjectID="_1688014389" r:id="rId13"/>
        </w:object>
      </w:r>
      <w:r>
        <w:t xml:space="preserve"> </w:t>
      </w:r>
    </w:p>
    <w:p w14:paraId="183038B1" w14:textId="170A371F" w:rsidR="00140BAB" w:rsidRDefault="00EC5962" w:rsidP="00535A16">
      <w:pPr>
        <w:pStyle w:val="MTDisplayEquation"/>
      </w:pPr>
      <w:r>
        <w:tab/>
      </w:r>
      <w:r w:rsidR="00140BAB" w:rsidRPr="00140BAB">
        <w:rPr>
          <w:position w:val="-148"/>
        </w:rPr>
        <w:object w:dxaOrig="5600" w:dyaOrig="3080" w14:anchorId="7C2C8166">
          <v:shape id="_x0000_i1035" type="#_x0000_t75" style="width:279.95pt;height:154.1pt" o:ole="">
            <v:imagedata r:id="rId14" o:title=""/>
          </v:shape>
          <o:OLEObject Type="Embed" ProgID="Equation.DSMT4" ShapeID="_x0000_i1035" DrawAspect="Content" ObjectID="_1688014390" r:id="rId15"/>
        </w:object>
      </w:r>
      <w:r>
        <w:t xml:space="preserve"> </w:t>
      </w:r>
    </w:p>
    <w:p w14:paraId="7DF151F0" w14:textId="66DA16A5" w:rsidR="00286D29" w:rsidRDefault="00286D29" w:rsidP="00286D29">
      <w:pPr>
        <w:pStyle w:val="MTDisplayEquation"/>
        <w:rPr>
          <w:rFonts w:hint="eastAsia"/>
        </w:rPr>
      </w:pPr>
      <w:r>
        <w:tab/>
      </w:r>
      <w:r w:rsidRPr="00286D29">
        <w:rPr>
          <w:position w:val="-92"/>
        </w:rPr>
        <w:object w:dxaOrig="4680" w:dyaOrig="2040" w14:anchorId="6F92E201">
          <v:shape id="_x0000_i1045" type="#_x0000_t75" style="width:234.15pt;height:101.95pt" o:ole="">
            <v:imagedata r:id="rId16" o:title=""/>
          </v:shape>
          <o:OLEObject Type="Embed" ProgID="Equation.DSMT4" ShapeID="_x0000_i1045" DrawAspect="Content" ObjectID="_1688014391" r:id="rId17"/>
        </w:object>
      </w:r>
      <w:r>
        <w:t xml:space="preserve"> </w:t>
      </w:r>
    </w:p>
    <w:p w14:paraId="378AE80B" w14:textId="77777777" w:rsidR="00286D29" w:rsidRPr="00286D29" w:rsidRDefault="00286D29" w:rsidP="00286D29">
      <w:pPr>
        <w:rPr>
          <w:rFonts w:hint="eastAsia"/>
        </w:rPr>
      </w:pPr>
    </w:p>
    <w:sectPr w:rsidR="00286D29" w:rsidRPr="00286D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893EEE" w14:textId="77777777" w:rsidR="00C301DE" w:rsidRDefault="00C301DE" w:rsidP="00C301DE">
      <w:r>
        <w:separator/>
      </w:r>
    </w:p>
  </w:endnote>
  <w:endnote w:type="continuationSeparator" w:id="0">
    <w:p w14:paraId="6EA18D5E" w14:textId="77777777" w:rsidR="00C301DE" w:rsidRDefault="00C301DE" w:rsidP="00C30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6E35EB" w14:textId="77777777" w:rsidR="00C301DE" w:rsidRDefault="00C301DE" w:rsidP="00C301DE">
      <w:r>
        <w:separator/>
      </w:r>
    </w:p>
  </w:footnote>
  <w:footnote w:type="continuationSeparator" w:id="0">
    <w:p w14:paraId="66377C0E" w14:textId="77777777" w:rsidR="00C301DE" w:rsidRDefault="00C301DE" w:rsidP="00C301D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550F1"/>
    <w:rsid w:val="00140BAB"/>
    <w:rsid w:val="00286D29"/>
    <w:rsid w:val="002D0158"/>
    <w:rsid w:val="0033090E"/>
    <w:rsid w:val="003A58C9"/>
    <w:rsid w:val="00535A16"/>
    <w:rsid w:val="00554A65"/>
    <w:rsid w:val="005550F1"/>
    <w:rsid w:val="00742EA6"/>
    <w:rsid w:val="00A611E5"/>
    <w:rsid w:val="00C301DE"/>
    <w:rsid w:val="00EC5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19F7B15"/>
  <w15:docId w15:val="{BF72BA32-31E0-4AD0-9E6E-0276F5FC71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3090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3090E"/>
  </w:style>
  <w:style w:type="paragraph" w:styleId="a3">
    <w:name w:val="header"/>
    <w:basedOn w:val="a"/>
    <w:link w:val="a4"/>
    <w:uiPriority w:val="99"/>
    <w:unhideWhenUsed/>
    <w:rsid w:val="00C301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01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01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01D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</Pages>
  <Words>26</Words>
  <Characters>151</Characters>
  <Application>Microsoft Office Word</Application>
  <DocSecurity>0</DocSecurity>
  <Lines>1</Lines>
  <Paragraphs>1</Paragraphs>
  <ScaleCrop>false</ScaleCrop>
  <Company/>
  <LinksUpToDate>false</LinksUpToDate>
  <CharactersWithSpaces>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1-07-15T15:39:00Z</dcterms:created>
  <dcterms:modified xsi:type="dcterms:W3CDTF">2021-07-17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